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73D7" w:rsidRDefault="006473D7">
      <w:pPr>
        <w:jc w:val="right"/>
      </w:pPr>
    </w:p>
    <w:p w:rsidR="006473D7" w:rsidRDefault="00274D65">
      <w:pPr>
        <w:jc w:val="center"/>
        <w:rPr>
          <w:b/>
          <w:bCs/>
        </w:rPr>
      </w:pPr>
      <w:r>
        <w:rPr>
          <w:b/>
          <w:bCs/>
        </w:rPr>
        <w:t xml:space="preserve">Water Park </w:t>
      </w:r>
      <w:r w:rsidR="006473D7">
        <w:rPr>
          <w:b/>
          <w:bCs/>
        </w:rPr>
        <w:t>P</w:t>
      </w:r>
      <w:r w:rsidR="00B53A0B">
        <w:rPr>
          <w:b/>
          <w:bCs/>
        </w:rPr>
        <w:t>roject</w:t>
      </w:r>
    </w:p>
    <w:p w:rsidR="00274D65" w:rsidRDefault="00274D65">
      <w:pPr>
        <w:jc w:val="center"/>
        <w:rPr>
          <w:b/>
          <w:bCs/>
        </w:rPr>
      </w:pPr>
    </w:p>
    <w:p w:rsidR="006473D7" w:rsidRDefault="006473D7" w:rsidP="00274D65">
      <w:pPr>
        <w:rPr>
          <w:b/>
          <w:bCs/>
        </w:rPr>
      </w:pPr>
      <w:r>
        <w:rPr>
          <w:b/>
          <w:bCs/>
        </w:rPr>
        <w:t>TASK 1</w:t>
      </w:r>
      <w:r w:rsidR="00B21063">
        <w:rPr>
          <w:b/>
          <w:bCs/>
        </w:rPr>
        <w:t>:  Design</w:t>
      </w:r>
      <w:r w:rsidR="00274D65">
        <w:rPr>
          <w:b/>
          <w:bCs/>
        </w:rPr>
        <w:t xml:space="preserve"> your Park </w:t>
      </w:r>
    </w:p>
    <w:p w:rsidR="006473D7" w:rsidRDefault="006473D7">
      <w:pPr>
        <w:jc w:val="center"/>
        <w:rPr>
          <w:b/>
          <w:bCs/>
        </w:rPr>
      </w:pPr>
    </w:p>
    <w:p w:rsidR="00B21063" w:rsidRDefault="006473D7" w:rsidP="00B21063">
      <w:pPr>
        <w:spacing w:line="360" w:lineRule="auto"/>
      </w:pPr>
      <w:r>
        <w:t xml:space="preserve">You have recently been hired to create a blueprint for a water park.  Your boss, Gelatinous Harrington, is a very controlling person.  She wants you to include specific attractions and necessities in your design.  Be prepared to answer her questions before you have had enough time to adequately explain what you are doing.  First off, she wants it to be done on a large sheet of graph paper so that she can apply her mathematical knowledge to make the park the best it can be.  She has issues and will yell at you if you do not do this properly.  </w:t>
      </w:r>
      <w:r w:rsidR="00B21063">
        <w:t>To make your blueprint:</w:t>
      </w:r>
    </w:p>
    <w:p w:rsidR="00B21063" w:rsidRDefault="00B21063" w:rsidP="00B21063">
      <w:pPr>
        <w:pStyle w:val="ListParagraph"/>
        <w:numPr>
          <w:ilvl w:val="0"/>
          <w:numId w:val="3"/>
        </w:numPr>
        <w:spacing w:line="360" w:lineRule="auto"/>
      </w:pPr>
      <w:r>
        <w:t>Use a pencil. You can go back and make it colorful when you finish everything else.</w:t>
      </w:r>
    </w:p>
    <w:p w:rsidR="00B21063" w:rsidRDefault="00B21063" w:rsidP="00B21063">
      <w:pPr>
        <w:pStyle w:val="ListParagraph"/>
        <w:numPr>
          <w:ilvl w:val="0"/>
          <w:numId w:val="3"/>
        </w:numPr>
        <w:spacing w:line="360" w:lineRule="auto"/>
      </w:pPr>
      <w:r>
        <w:t>I</w:t>
      </w:r>
      <w:r w:rsidR="00274D65">
        <w:t xml:space="preserve">dentify the center of your paper, and use a ruler to draw </w:t>
      </w:r>
      <w:r>
        <w:t>the x and y axes.</w:t>
      </w:r>
    </w:p>
    <w:p w:rsidR="00B21063" w:rsidRDefault="00B21063" w:rsidP="00B21063">
      <w:pPr>
        <w:pStyle w:val="ListParagraph"/>
        <w:numPr>
          <w:ilvl w:val="0"/>
          <w:numId w:val="3"/>
        </w:numPr>
        <w:spacing w:line="360" w:lineRule="auto"/>
      </w:pPr>
      <w:r>
        <w:t>P</w:t>
      </w:r>
      <w:r w:rsidR="006473D7">
        <w:t xml:space="preserve">lot the </w:t>
      </w:r>
      <w:r w:rsidR="00274D65">
        <w:t xml:space="preserve">approximate </w:t>
      </w:r>
      <w:r w:rsidR="00195A93">
        <w:t>entrance</w:t>
      </w:r>
      <w:r w:rsidR="006473D7">
        <w:t xml:space="preserve"> points</w:t>
      </w:r>
      <w:r w:rsidR="00195A93">
        <w:t xml:space="preserve"> </w:t>
      </w:r>
      <w:r>
        <w:t>(where the line starts</w:t>
      </w:r>
      <w:r w:rsidR="00195A93">
        <w:t>)</w:t>
      </w:r>
      <w:r w:rsidR="006473D7">
        <w:t xml:space="preserve"> of each attraction on the graph paper</w:t>
      </w:r>
      <w:r>
        <w:t xml:space="preserve">. </w:t>
      </w:r>
      <w:r w:rsidR="006473D7">
        <w:t xml:space="preserve"> </w:t>
      </w:r>
      <w:r>
        <w:t>S</w:t>
      </w:r>
      <w:r w:rsidRPr="00B21063">
        <w:t>ome coordinates are given -</w:t>
      </w:r>
      <w:r>
        <w:t xml:space="preserve"> </w:t>
      </w:r>
      <w:r w:rsidRPr="00B21063">
        <w:t>create your own coordinates</w:t>
      </w:r>
      <w:r>
        <w:t xml:space="preserve"> </w:t>
      </w:r>
      <w:r w:rsidRPr="00B21063">
        <w:t>for the rest</w:t>
      </w:r>
      <w:r>
        <w:t>!</w:t>
      </w:r>
      <w:r w:rsidRPr="00B21063">
        <w:t xml:space="preserve"> </w:t>
      </w:r>
      <w:r>
        <w:t xml:space="preserve">Try to spread them out as much as possible.  </w:t>
      </w:r>
    </w:p>
    <w:p w:rsidR="00B21063" w:rsidRDefault="00B21063" w:rsidP="00B21063">
      <w:pPr>
        <w:pStyle w:val="ListParagraph"/>
        <w:numPr>
          <w:ilvl w:val="0"/>
          <w:numId w:val="3"/>
        </w:numPr>
        <w:spacing w:line="360" w:lineRule="auto"/>
      </w:pPr>
      <w:r>
        <w:t>Complete the handout, front and back.</w:t>
      </w:r>
    </w:p>
    <w:p w:rsidR="00274D65" w:rsidRDefault="00B21063" w:rsidP="00B21063">
      <w:pPr>
        <w:pStyle w:val="ListParagraph"/>
        <w:numPr>
          <w:ilvl w:val="0"/>
          <w:numId w:val="3"/>
        </w:numPr>
        <w:spacing w:line="360" w:lineRule="auto"/>
      </w:pPr>
      <w:r>
        <w:t>D</w:t>
      </w:r>
      <w:r w:rsidR="00274D65">
        <w:t xml:space="preserve">raw </w:t>
      </w:r>
      <w:r>
        <w:t>each</w:t>
      </w:r>
      <w:r w:rsidR="00274D65">
        <w:t xml:space="preserve"> attraction</w:t>
      </w:r>
      <w:r w:rsidR="00195A93">
        <w:t xml:space="preserve"> </w:t>
      </w:r>
      <w:r>
        <w:t>near or around its entrance</w:t>
      </w:r>
      <w:r w:rsidR="00195A93">
        <w:t xml:space="preserve"> </w:t>
      </w:r>
      <w:r w:rsidR="00274D65">
        <w:t>in a creative fashion</w:t>
      </w:r>
      <w:r w:rsidR="006473D7">
        <w:t xml:space="preserve">.  </w:t>
      </w:r>
    </w:p>
    <w:p w:rsidR="00274D65" w:rsidRDefault="00716714" w:rsidP="00274D65">
      <w:pPr>
        <w:spacing w:line="360" w:lineRule="auto"/>
      </w:pPr>
      <w:r>
        <w:rPr>
          <w:noProof/>
        </w:rPr>
        <w:drawing>
          <wp:anchor distT="0" distB="0" distL="114300" distR="114300" simplePos="0" relativeHeight="251657728" behindDoc="1" locked="0" layoutInCell="1" allowOverlap="1">
            <wp:simplePos x="0" y="0"/>
            <wp:positionH relativeFrom="column">
              <wp:posOffset>1221105</wp:posOffset>
            </wp:positionH>
            <wp:positionV relativeFrom="paragraph">
              <wp:posOffset>40005</wp:posOffset>
            </wp:positionV>
            <wp:extent cx="5246370" cy="4200525"/>
            <wp:effectExtent l="0" t="0" r="0" b="0"/>
            <wp:wrapNone/>
            <wp:docPr id="2" name="Picture 2" descr="waterpark 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aterpark map"/>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46370" cy="4200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73D7" w:rsidRDefault="00274D65">
      <w:pPr>
        <w:spacing w:line="360" w:lineRule="auto"/>
      </w:pPr>
      <w:r>
        <w:t>Items to be</w:t>
      </w:r>
      <w:r w:rsidR="006473D7">
        <w:t xml:space="preserve"> included on the design:</w:t>
      </w:r>
    </w:p>
    <w:p w:rsidR="00274D65" w:rsidRDefault="00463C1E">
      <w:pPr>
        <w:spacing w:line="360" w:lineRule="auto"/>
      </w:pPr>
      <w:r>
        <w:t>*</w:t>
      </w:r>
      <w:r w:rsidR="006473D7">
        <w:t xml:space="preserve">Help </w:t>
      </w:r>
      <w:r w:rsidR="0094145E">
        <w:t>center</w:t>
      </w:r>
      <w:r w:rsidR="006473D7">
        <w:tab/>
      </w:r>
      <w:r w:rsidR="006473D7">
        <w:tab/>
      </w:r>
      <w:r w:rsidR="006473D7">
        <w:tab/>
      </w:r>
    </w:p>
    <w:p w:rsidR="006473D7" w:rsidRDefault="00463C1E">
      <w:pPr>
        <w:spacing w:line="360" w:lineRule="auto"/>
      </w:pPr>
      <w:r>
        <w:t>*</w:t>
      </w:r>
      <w:r w:rsidR="006473D7">
        <w:t>Large whirlpool</w:t>
      </w:r>
    </w:p>
    <w:p w:rsidR="00274D65" w:rsidRDefault="00463C1E">
      <w:pPr>
        <w:spacing w:line="360" w:lineRule="auto"/>
      </w:pPr>
      <w:r>
        <w:t>*</w:t>
      </w:r>
      <w:r w:rsidR="006473D7">
        <w:t xml:space="preserve">3 </w:t>
      </w:r>
      <w:r w:rsidR="00274D65">
        <w:t>different water slides</w:t>
      </w:r>
      <w:r w:rsidR="006473D7">
        <w:tab/>
      </w:r>
      <w:r w:rsidR="006473D7">
        <w:tab/>
      </w:r>
    </w:p>
    <w:p w:rsidR="006473D7" w:rsidRDefault="00463C1E">
      <w:pPr>
        <w:spacing w:line="360" w:lineRule="auto"/>
      </w:pPr>
      <w:r>
        <w:t>*</w:t>
      </w:r>
      <w:r w:rsidR="006473D7">
        <w:t>Toddler area</w:t>
      </w:r>
    </w:p>
    <w:p w:rsidR="00463C1E" w:rsidRDefault="00463C1E">
      <w:pPr>
        <w:spacing w:line="360" w:lineRule="auto"/>
      </w:pPr>
      <w:r w:rsidRPr="00BF72E0">
        <w:t>-Entrance</w:t>
      </w:r>
    </w:p>
    <w:p w:rsidR="00274D65" w:rsidRDefault="006473D7">
      <w:pPr>
        <w:spacing w:line="360" w:lineRule="auto"/>
      </w:pPr>
      <w:r>
        <w:t>-Lazy river</w:t>
      </w:r>
      <w:r>
        <w:tab/>
      </w:r>
      <w:r>
        <w:tab/>
      </w:r>
      <w:r>
        <w:tab/>
      </w:r>
      <w:r>
        <w:tab/>
      </w:r>
      <w:r>
        <w:tab/>
      </w:r>
      <w:r>
        <w:tab/>
      </w:r>
    </w:p>
    <w:p w:rsidR="006473D7" w:rsidRDefault="006473D7">
      <w:pPr>
        <w:spacing w:line="360" w:lineRule="auto"/>
      </w:pPr>
      <w:r>
        <w:t>-Concessions</w:t>
      </w:r>
    </w:p>
    <w:p w:rsidR="00274D65" w:rsidRDefault="006473D7">
      <w:pPr>
        <w:spacing w:line="360" w:lineRule="auto"/>
      </w:pPr>
      <w:r>
        <w:t>-Gift shop</w:t>
      </w:r>
      <w:r>
        <w:tab/>
      </w:r>
      <w:r>
        <w:tab/>
      </w:r>
      <w:r>
        <w:tab/>
      </w:r>
      <w:r>
        <w:tab/>
      </w:r>
      <w:r>
        <w:tab/>
      </w:r>
      <w:r>
        <w:tab/>
      </w:r>
    </w:p>
    <w:p w:rsidR="006473D7" w:rsidRDefault="006473D7">
      <w:pPr>
        <w:spacing w:line="360" w:lineRule="auto"/>
      </w:pPr>
      <w:r>
        <w:t>-Restrooms</w:t>
      </w:r>
    </w:p>
    <w:p w:rsidR="00B21063" w:rsidRDefault="006473D7" w:rsidP="00B21063">
      <w:pPr>
        <w:spacing w:line="360" w:lineRule="auto"/>
      </w:pPr>
      <w:r>
        <w:t>-Security desk</w:t>
      </w:r>
      <w:r>
        <w:tab/>
      </w:r>
    </w:p>
    <w:p w:rsidR="006473D7" w:rsidRDefault="006473D7">
      <w:pPr>
        <w:spacing w:line="360" w:lineRule="auto"/>
      </w:pPr>
      <w:r>
        <w:tab/>
      </w:r>
      <w:r>
        <w:tab/>
      </w:r>
      <w:r>
        <w:tab/>
      </w:r>
      <w:r>
        <w:tab/>
      </w:r>
      <w:r>
        <w:tab/>
      </w:r>
    </w:p>
    <w:p w:rsidR="006473D7" w:rsidRDefault="006473D7">
      <w:pPr>
        <w:jc w:val="right"/>
      </w:pPr>
    </w:p>
    <w:p w:rsidR="006473D7" w:rsidRDefault="006473D7">
      <w:pPr>
        <w:jc w:val="center"/>
      </w:pPr>
    </w:p>
    <w:p w:rsidR="009B07C8" w:rsidRDefault="009B07C8">
      <w:pPr>
        <w:jc w:val="center"/>
      </w:pPr>
    </w:p>
    <w:p w:rsidR="009B07C8" w:rsidRDefault="009B07C8">
      <w:pPr>
        <w:jc w:val="center"/>
      </w:pPr>
    </w:p>
    <w:p w:rsidR="009B07C8" w:rsidRDefault="009B07C8">
      <w:pPr>
        <w:jc w:val="center"/>
      </w:pPr>
    </w:p>
    <w:p w:rsidR="009B07C8" w:rsidRDefault="009B07C8">
      <w:pPr>
        <w:jc w:val="center"/>
      </w:pPr>
    </w:p>
    <w:p w:rsidR="00B21063" w:rsidRDefault="00B21063" w:rsidP="00246349">
      <w:pPr>
        <w:rPr>
          <w:b/>
          <w:bCs/>
        </w:rPr>
      </w:pPr>
      <w:r>
        <w:rPr>
          <w:b/>
          <w:bCs/>
        </w:rPr>
        <w:br w:type="page"/>
      </w:r>
    </w:p>
    <w:p w:rsidR="00246349" w:rsidRDefault="00246349" w:rsidP="00246349">
      <w:pPr>
        <w:rPr>
          <w:b/>
          <w:bCs/>
        </w:rPr>
      </w:pPr>
      <w:r>
        <w:rPr>
          <w:b/>
          <w:bCs/>
        </w:rPr>
        <w:lastRenderedPageBreak/>
        <w:t>WATER PARK PROJECT</w:t>
      </w:r>
      <w:r>
        <w:rPr>
          <w:b/>
          <w:bCs/>
        </w:rPr>
        <w:tab/>
      </w:r>
      <w:r>
        <w:rPr>
          <w:b/>
          <w:bCs/>
        </w:rPr>
        <w:tab/>
      </w:r>
      <w:r>
        <w:rPr>
          <w:b/>
          <w:bCs/>
        </w:rPr>
        <w:tab/>
      </w:r>
      <w:r>
        <w:rPr>
          <w:b/>
          <w:bCs/>
        </w:rPr>
        <w:tab/>
      </w:r>
      <w:r>
        <w:rPr>
          <w:b/>
          <w:bCs/>
        </w:rPr>
        <w:tab/>
        <w:t>NAME____________________________</w:t>
      </w:r>
    </w:p>
    <w:p w:rsidR="00246349" w:rsidRDefault="00246349" w:rsidP="00246349">
      <w:pPr>
        <w:rPr>
          <w:b/>
          <w:bCs/>
        </w:rPr>
      </w:pPr>
    </w:p>
    <w:p w:rsidR="0094145E" w:rsidRDefault="009B07C8" w:rsidP="00246349">
      <w:pPr>
        <w:rPr>
          <w:b/>
          <w:bCs/>
        </w:rPr>
      </w:pPr>
      <w:r>
        <w:rPr>
          <w:b/>
          <w:bCs/>
        </w:rPr>
        <w:t xml:space="preserve">TASK </w:t>
      </w:r>
      <w:r w:rsidR="00821108">
        <w:rPr>
          <w:b/>
          <w:bCs/>
        </w:rPr>
        <w:t>1</w:t>
      </w:r>
      <w:r w:rsidR="00B21063">
        <w:rPr>
          <w:b/>
          <w:bCs/>
        </w:rPr>
        <w:t>:  Graph and Name</w:t>
      </w:r>
      <w:r w:rsidR="00246349">
        <w:rPr>
          <w:b/>
          <w:bCs/>
        </w:rPr>
        <w:t xml:space="preserve"> </w:t>
      </w:r>
      <w:r w:rsidR="00B21063">
        <w:rPr>
          <w:b/>
          <w:bCs/>
        </w:rPr>
        <w:t>Coordinates</w:t>
      </w:r>
    </w:p>
    <w:p w:rsidR="00246349" w:rsidRPr="00246349" w:rsidRDefault="00246349" w:rsidP="00246349">
      <w:pPr>
        <w:rPr>
          <w:b/>
          <w:bCs/>
        </w:rPr>
      </w:pPr>
    </w:p>
    <w:tbl>
      <w:tblP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1795"/>
        <w:gridCol w:w="1980"/>
        <w:gridCol w:w="2790"/>
      </w:tblGrid>
      <w:tr w:rsidR="00246349" w:rsidRPr="0028198D" w:rsidTr="003B7134">
        <w:trPr>
          <w:jc w:val="center"/>
        </w:trPr>
        <w:tc>
          <w:tcPr>
            <w:tcW w:w="2520" w:type="dxa"/>
          </w:tcPr>
          <w:p w:rsidR="00246349" w:rsidRPr="0028198D" w:rsidRDefault="00246349" w:rsidP="00246349">
            <w:pPr>
              <w:spacing w:line="360" w:lineRule="auto"/>
              <w:jc w:val="center"/>
              <w:rPr>
                <w:b/>
                <w:bCs/>
              </w:rPr>
            </w:pPr>
            <w:r w:rsidRPr="0028198D">
              <w:rPr>
                <w:b/>
                <w:bCs/>
              </w:rPr>
              <w:t>Location:</w:t>
            </w:r>
          </w:p>
        </w:tc>
        <w:tc>
          <w:tcPr>
            <w:tcW w:w="1795" w:type="dxa"/>
          </w:tcPr>
          <w:p w:rsidR="00246349" w:rsidRPr="0028198D" w:rsidRDefault="00246349" w:rsidP="00246349">
            <w:pPr>
              <w:spacing w:line="360" w:lineRule="auto"/>
              <w:jc w:val="center"/>
              <w:rPr>
                <w:b/>
                <w:bCs/>
              </w:rPr>
            </w:pPr>
            <w:r w:rsidRPr="0028198D">
              <w:rPr>
                <w:b/>
                <w:bCs/>
              </w:rPr>
              <w:t>Ordered Pairs:</w:t>
            </w:r>
          </w:p>
        </w:tc>
        <w:tc>
          <w:tcPr>
            <w:tcW w:w="1980" w:type="dxa"/>
          </w:tcPr>
          <w:p w:rsidR="00246349" w:rsidRPr="0028198D" w:rsidRDefault="00246349" w:rsidP="00246349">
            <w:pPr>
              <w:spacing w:line="360" w:lineRule="auto"/>
              <w:jc w:val="center"/>
              <w:rPr>
                <w:b/>
                <w:bCs/>
              </w:rPr>
            </w:pPr>
            <w:r w:rsidRPr="0028198D">
              <w:rPr>
                <w:b/>
                <w:bCs/>
              </w:rPr>
              <w:t>Location:</w:t>
            </w:r>
          </w:p>
        </w:tc>
        <w:tc>
          <w:tcPr>
            <w:tcW w:w="2790" w:type="dxa"/>
          </w:tcPr>
          <w:p w:rsidR="00246349" w:rsidRPr="0028198D" w:rsidRDefault="00246349" w:rsidP="00246349">
            <w:pPr>
              <w:spacing w:line="360" w:lineRule="auto"/>
              <w:jc w:val="center"/>
              <w:rPr>
                <w:b/>
                <w:bCs/>
              </w:rPr>
            </w:pPr>
            <w:r w:rsidRPr="0028198D">
              <w:rPr>
                <w:b/>
                <w:bCs/>
              </w:rPr>
              <w:t>Ordered Pairs:</w:t>
            </w:r>
          </w:p>
        </w:tc>
      </w:tr>
      <w:tr w:rsidR="008A6954" w:rsidRPr="0028198D" w:rsidTr="003B7134">
        <w:trPr>
          <w:jc w:val="center"/>
        </w:trPr>
        <w:tc>
          <w:tcPr>
            <w:tcW w:w="2520" w:type="dxa"/>
          </w:tcPr>
          <w:p w:rsidR="008A6954" w:rsidRPr="0028198D" w:rsidRDefault="008A6954" w:rsidP="008A6954">
            <w:pPr>
              <w:spacing w:line="360" w:lineRule="auto"/>
              <w:rPr>
                <w:bCs/>
              </w:rPr>
            </w:pPr>
          </w:p>
          <w:p w:rsidR="008A6954" w:rsidRPr="0028198D" w:rsidRDefault="008A6954" w:rsidP="008A6954">
            <w:pPr>
              <w:spacing w:line="360" w:lineRule="auto"/>
              <w:rPr>
                <w:bCs/>
              </w:rPr>
            </w:pPr>
            <w:smartTag w:uri="urn:schemas-microsoft-com:office:smarttags" w:element="place">
              <w:smartTag w:uri="urn:schemas-microsoft-com:office:smarttags" w:element="PlaceName">
                <w:r w:rsidRPr="0028198D">
                  <w:rPr>
                    <w:bCs/>
                  </w:rPr>
                  <w:t>Help</w:t>
                </w:r>
              </w:smartTag>
              <w:r w:rsidRPr="0028198D">
                <w:rPr>
                  <w:bCs/>
                </w:rPr>
                <w:t xml:space="preserve"> </w:t>
              </w:r>
              <w:smartTag w:uri="urn:schemas-microsoft-com:office:smarttags" w:element="PlaceType">
                <w:r w:rsidRPr="0028198D">
                  <w:rPr>
                    <w:bCs/>
                  </w:rPr>
                  <w:t>Center</w:t>
                </w:r>
              </w:smartTag>
            </w:smartTag>
          </w:p>
        </w:tc>
        <w:tc>
          <w:tcPr>
            <w:tcW w:w="1795" w:type="dxa"/>
          </w:tcPr>
          <w:p w:rsidR="008A6954" w:rsidRPr="0028198D" w:rsidRDefault="008A6954" w:rsidP="00DD11CC">
            <w:pPr>
              <w:spacing w:line="360" w:lineRule="auto"/>
              <w:rPr>
                <w:bCs/>
              </w:rPr>
            </w:pPr>
          </w:p>
          <w:p w:rsidR="008A6954" w:rsidRPr="0028198D" w:rsidRDefault="008A6954" w:rsidP="00DD11CC">
            <w:pPr>
              <w:spacing w:line="360" w:lineRule="auto"/>
              <w:jc w:val="center"/>
              <w:rPr>
                <w:bCs/>
              </w:rPr>
            </w:pPr>
            <w:r w:rsidRPr="00DD11CC">
              <w:rPr>
                <w:bCs/>
              </w:rPr>
              <w:t>(</w:t>
            </w:r>
            <w:r w:rsidR="00DD11CC" w:rsidRPr="00DD11CC">
              <w:rPr>
                <w:bCs/>
              </w:rPr>
              <w:t>-13</w:t>
            </w:r>
            <w:r w:rsidRPr="00DD11CC">
              <w:rPr>
                <w:bCs/>
              </w:rPr>
              <w:t xml:space="preserve"> , </w:t>
            </w:r>
            <w:r w:rsidR="00DD11CC" w:rsidRPr="00DD11CC">
              <w:rPr>
                <w:bCs/>
              </w:rPr>
              <w:t>13</w:t>
            </w:r>
            <w:r w:rsidRPr="0028198D">
              <w:rPr>
                <w:bCs/>
              </w:rPr>
              <w:t>)</w:t>
            </w:r>
          </w:p>
        </w:tc>
        <w:tc>
          <w:tcPr>
            <w:tcW w:w="1980" w:type="dxa"/>
          </w:tcPr>
          <w:p w:rsidR="008A6954" w:rsidRPr="0028198D" w:rsidRDefault="008A6954" w:rsidP="008A6954">
            <w:pPr>
              <w:spacing w:line="360" w:lineRule="auto"/>
              <w:rPr>
                <w:bCs/>
              </w:rPr>
            </w:pPr>
          </w:p>
          <w:p w:rsidR="00DD11CC" w:rsidRPr="0028198D" w:rsidRDefault="00DD11CC" w:rsidP="008A6954">
            <w:pPr>
              <w:spacing w:line="360" w:lineRule="auto"/>
              <w:rPr>
                <w:bCs/>
              </w:rPr>
            </w:pPr>
            <w:r>
              <w:rPr>
                <w:bCs/>
              </w:rPr>
              <w:t>Entrance</w:t>
            </w:r>
          </w:p>
        </w:tc>
        <w:tc>
          <w:tcPr>
            <w:tcW w:w="2790" w:type="dxa"/>
          </w:tcPr>
          <w:p w:rsidR="008A6954" w:rsidRPr="0028198D" w:rsidRDefault="008A6954" w:rsidP="008A6954">
            <w:pPr>
              <w:spacing w:line="360" w:lineRule="auto"/>
              <w:jc w:val="center"/>
              <w:rPr>
                <w:bCs/>
              </w:rPr>
            </w:pPr>
          </w:p>
          <w:p w:rsidR="008A6954" w:rsidRPr="0028198D" w:rsidRDefault="008A6954" w:rsidP="008A6954">
            <w:pPr>
              <w:spacing w:line="360" w:lineRule="auto"/>
              <w:jc w:val="center"/>
              <w:rPr>
                <w:bCs/>
              </w:rPr>
            </w:pPr>
            <w:r w:rsidRPr="0028198D">
              <w:rPr>
                <w:bCs/>
              </w:rPr>
              <w:t>(________ , ________)</w:t>
            </w:r>
          </w:p>
        </w:tc>
      </w:tr>
      <w:tr w:rsidR="008A6954" w:rsidRPr="0028198D" w:rsidTr="003B7134">
        <w:trPr>
          <w:jc w:val="center"/>
        </w:trPr>
        <w:tc>
          <w:tcPr>
            <w:tcW w:w="2520" w:type="dxa"/>
          </w:tcPr>
          <w:p w:rsidR="008A6954" w:rsidRPr="0028198D" w:rsidRDefault="008A6954" w:rsidP="008A6954">
            <w:pPr>
              <w:spacing w:line="360" w:lineRule="auto"/>
              <w:rPr>
                <w:bCs/>
              </w:rPr>
            </w:pPr>
          </w:p>
          <w:p w:rsidR="008A6954" w:rsidRPr="0028198D" w:rsidRDefault="008A6954" w:rsidP="008A6954">
            <w:pPr>
              <w:spacing w:line="360" w:lineRule="auto"/>
              <w:rPr>
                <w:bCs/>
              </w:rPr>
            </w:pPr>
            <w:r w:rsidRPr="0028198D">
              <w:rPr>
                <w:bCs/>
              </w:rPr>
              <w:t>Large Whirlpool</w:t>
            </w:r>
          </w:p>
        </w:tc>
        <w:tc>
          <w:tcPr>
            <w:tcW w:w="1795" w:type="dxa"/>
          </w:tcPr>
          <w:p w:rsidR="008A6954" w:rsidRPr="0028198D" w:rsidRDefault="008A6954" w:rsidP="008A6954">
            <w:pPr>
              <w:spacing w:line="360" w:lineRule="auto"/>
              <w:jc w:val="center"/>
              <w:rPr>
                <w:bCs/>
              </w:rPr>
            </w:pPr>
          </w:p>
          <w:p w:rsidR="008A6954" w:rsidRPr="0028198D" w:rsidRDefault="008A6954" w:rsidP="00DD11CC">
            <w:pPr>
              <w:spacing w:line="360" w:lineRule="auto"/>
              <w:jc w:val="center"/>
              <w:rPr>
                <w:bCs/>
              </w:rPr>
            </w:pPr>
            <w:r w:rsidRPr="0028198D">
              <w:rPr>
                <w:bCs/>
              </w:rPr>
              <w:t>(</w:t>
            </w:r>
            <w:r w:rsidR="00DD11CC">
              <w:rPr>
                <w:bCs/>
              </w:rPr>
              <w:t>-19</w:t>
            </w:r>
            <w:r w:rsidRPr="0028198D">
              <w:rPr>
                <w:bCs/>
              </w:rPr>
              <w:t xml:space="preserve">, </w:t>
            </w:r>
            <w:r w:rsidR="00DD11CC">
              <w:rPr>
                <w:bCs/>
              </w:rPr>
              <w:t>4</w:t>
            </w:r>
            <w:r w:rsidRPr="0028198D">
              <w:rPr>
                <w:bCs/>
              </w:rPr>
              <w:t>)</w:t>
            </w:r>
          </w:p>
        </w:tc>
        <w:tc>
          <w:tcPr>
            <w:tcW w:w="1980" w:type="dxa"/>
          </w:tcPr>
          <w:p w:rsidR="008A6954" w:rsidRPr="0028198D" w:rsidRDefault="008A6954" w:rsidP="008A6954">
            <w:pPr>
              <w:spacing w:line="360" w:lineRule="auto"/>
              <w:rPr>
                <w:bCs/>
              </w:rPr>
            </w:pPr>
          </w:p>
          <w:p w:rsidR="008A6954" w:rsidRPr="0028198D" w:rsidRDefault="008A6954" w:rsidP="008A6954">
            <w:pPr>
              <w:spacing w:line="360" w:lineRule="auto"/>
              <w:rPr>
                <w:bCs/>
              </w:rPr>
            </w:pPr>
            <w:r w:rsidRPr="0028198D">
              <w:rPr>
                <w:bCs/>
              </w:rPr>
              <w:t>Lazy River</w:t>
            </w:r>
          </w:p>
        </w:tc>
        <w:tc>
          <w:tcPr>
            <w:tcW w:w="2790" w:type="dxa"/>
          </w:tcPr>
          <w:p w:rsidR="008A6954" w:rsidRPr="0028198D" w:rsidRDefault="008A6954" w:rsidP="008A6954">
            <w:pPr>
              <w:spacing w:line="360" w:lineRule="auto"/>
              <w:jc w:val="center"/>
              <w:rPr>
                <w:bCs/>
              </w:rPr>
            </w:pPr>
          </w:p>
          <w:p w:rsidR="008A6954" w:rsidRPr="0028198D" w:rsidRDefault="008A6954" w:rsidP="008A6954">
            <w:pPr>
              <w:spacing w:line="360" w:lineRule="auto"/>
              <w:jc w:val="center"/>
              <w:rPr>
                <w:bCs/>
              </w:rPr>
            </w:pPr>
            <w:r w:rsidRPr="0028198D">
              <w:rPr>
                <w:bCs/>
              </w:rPr>
              <w:t>(________ , ________)</w:t>
            </w:r>
          </w:p>
        </w:tc>
      </w:tr>
      <w:tr w:rsidR="008A6954" w:rsidRPr="0028198D" w:rsidTr="003B7134">
        <w:trPr>
          <w:jc w:val="center"/>
        </w:trPr>
        <w:tc>
          <w:tcPr>
            <w:tcW w:w="2520" w:type="dxa"/>
          </w:tcPr>
          <w:p w:rsidR="008A6954" w:rsidRPr="0028198D" w:rsidRDefault="008A6954" w:rsidP="008A6954">
            <w:pPr>
              <w:spacing w:line="360" w:lineRule="auto"/>
              <w:rPr>
                <w:bCs/>
              </w:rPr>
            </w:pPr>
          </w:p>
          <w:p w:rsidR="008A6954" w:rsidRPr="0028198D" w:rsidRDefault="008A6954" w:rsidP="008A6954">
            <w:pPr>
              <w:spacing w:line="360" w:lineRule="auto"/>
              <w:rPr>
                <w:bCs/>
              </w:rPr>
            </w:pPr>
            <w:r w:rsidRPr="0028198D">
              <w:rPr>
                <w:bCs/>
              </w:rPr>
              <w:t>Water Slide #1</w:t>
            </w:r>
          </w:p>
        </w:tc>
        <w:tc>
          <w:tcPr>
            <w:tcW w:w="1795" w:type="dxa"/>
          </w:tcPr>
          <w:p w:rsidR="008A6954" w:rsidRPr="0028198D" w:rsidRDefault="008A6954" w:rsidP="008A6954">
            <w:pPr>
              <w:spacing w:line="360" w:lineRule="auto"/>
              <w:jc w:val="center"/>
              <w:rPr>
                <w:bCs/>
              </w:rPr>
            </w:pPr>
          </w:p>
          <w:p w:rsidR="008A6954" w:rsidRPr="0028198D" w:rsidRDefault="008A6954" w:rsidP="00DD11CC">
            <w:pPr>
              <w:spacing w:line="360" w:lineRule="auto"/>
              <w:jc w:val="center"/>
              <w:rPr>
                <w:bCs/>
              </w:rPr>
            </w:pPr>
            <w:r w:rsidRPr="0028198D">
              <w:rPr>
                <w:bCs/>
              </w:rPr>
              <w:t>(</w:t>
            </w:r>
            <w:r w:rsidR="00DD11CC">
              <w:rPr>
                <w:bCs/>
              </w:rPr>
              <w:t>-9</w:t>
            </w:r>
            <w:r w:rsidRPr="0028198D">
              <w:rPr>
                <w:bCs/>
              </w:rPr>
              <w:t xml:space="preserve">, </w:t>
            </w:r>
            <w:r w:rsidR="00DD11CC">
              <w:rPr>
                <w:bCs/>
              </w:rPr>
              <w:t>0</w:t>
            </w:r>
            <w:r w:rsidRPr="0028198D">
              <w:rPr>
                <w:bCs/>
              </w:rPr>
              <w:t>)</w:t>
            </w:r>
          </w:p>
        </w:tc>
        <w:tc>
          <w:tcPr>
            <w:tcW w:w="1980" w:type="dxa"/>
          </w:tcPr>
          <w:p w:rsidR="008A6954" w:rsidRPr="0028198D" w:rsidRDefault="008A6954" w:rsidP="008A6954">
            <w:pPr>
              <w:spacing w:line="360" w:lineRule="auto"/>
              <w:rPr>
                <w:bCs/>
              </w:rPr>
            </w:pPr>
          </w:p>
          <w:p w:rsidR="008A6954" w:rsidRPr="0028198D" w:rsidRDefault="008A6954" w:rsidP="008A6954">
            <w:pPr>
              <w:spacing w:line="360" w:lineRule="auto"/>
              <w:rPr>
                <w:bCs/>
              </w:rPr>
            </w:pPr>
            <w:r w:rsidRPr="0028198D">
              <w:rPr>
                <w:bCs/>
              </w:rPr>
              <w:t>Concessions</w:t>
            </w:r>
          </w:p>
        </w:tc>
        <w:tc>
          <w:tcPr>
            <w:tcW w:w="2790" w:type="dxa"/>
          </w:tcPr>
          <w:p w:rsidR="008A6954" w:rsidRPr="0028198D" w:rsidRDefault="008A6954" w:rsidP="008A6954">
            <w:pPr>
              <w:spacing w:line="360" w:lineRule="auto"/>
              <w:jc w:val="center"/>
              <w:rPr>
                <w:bCs/>
              </w:rPr>
            </w:pPr>
          </w:p>
          <w:p w:rsidR="008A6954" w:rsidRPr="0028198D" w:rsidRDefault="008A6954" w:rsidP="008A6954">
            <w:pPr>
              <w:spacing w:line="360" w:lineRule="auto"/>
              <w:jc w:val="center"/>
              <w:rPr>
                <w:bCs/>
              </w:rPr>
            </w:pPr>
            <w:r w:rsidRPr="0028198D">
              <w:rPr>
                <w:bCs/>
              </w:rPr>
              <w:t>(________ , ________)</w:t>
            </w:r>
          </w:p>
        </w:tc>
      </w:tr>
      <w:tr w:rsidR="008A6954" w:rsidRPr="0028198D" w:rsidTr="003B7134">
        <w:trPr>
          <w:jc w:val="center"/>
        </w:trPr>
        <w:tc>
          <w:tcPr>
            <w:tcW w:w="2520" w:type="dxa"/>
          </w:tcPr>
          <w:p w:rsidR="008A6954" w:rsidRPr="0028198D" w:rsidRDefault="008A6954" w:rsidP="008A6954">
            <w:pPr>
              <w:spacing w:line="360" w:lineRule="auto"/>
              <w:rPr>
                <w:bCs/>
              </w:rPr>
            </w:pPr>
          </w:p>
          <w:p w:rsidR="008A6954" w:rsidRPr="0028198D" w:rsidRDefault="008A6954" w:rsidP="008A6954">
            <w:pPr>
              <w:spacing w:line="360" w:lineRule="auto"/>
              <w:rPr>
                <w:bCs/>
              </w:rPr>
            </w:pPr>
            <w:r w:rsidRPr="0028198D">
              <w:rPr>
                <w:bCs/>
              </w:rPr>
              <w:t>Water Slide #2</w:t>
            </w:r>
          </w:p>
        </w:tc>
        <w:tc>
          <w:tcPr>
            <w:tcW w:w="1795" w:type="dxa"/>
          </w:tcPr>
          <w:p w:rsidR="008A6954" w:rsidRPr="0028198D" w:rsidRDefault="008A6954" w:rsidP="008A6954">
            <w:pPr>
              <w:spacing w:line="360" w:lineRule="auto"/>
              <w:jc w:val="center"/>
              <w:rPr>
                <w:bCs/>
              </w:rPr>
            </w:pPr>
          </w:p>
          <w:p w:rsidR="008A6954" w:rsidRPr="0028198D" w:rsidRDefault="008A6954" w:rsidP="00036AC2">
            <w:pPr>
              <w:spacing w:line="360" w:lineRule="auto"/>
              <w:jc w:val="center"/>
              <w:rPr>
                <w:bCs/>
              </w:rPr>
            </w:pPr>
            <w:r w:rsidRPr="0028198D">
              <w:rPr>
                <w:bCs/>
              </w:rPr>
              <w:t>(</w:t>
            </w:r>
            <w:r w:rsidR="00036AC2">
              <w:rPr>
                <w:bCs/>
              </w:rPr>
              <w:t>-15</w:t>
            </w:r>
            <w:r w:rsidRPr="0028198D">
              <w:rPr>
                <w:bCs/>
              </w:rPr>
              <w:t xml:space="preserve"> , </w:t>
            </w:r>
            <w:r w:rsidR="00036AC2">
              <w:rPr>
                <w:bCs/>
              </w:rPr>
              <w:t>-10</w:t>
            </w:r>
            <w:r w:rsidRPr="0028198D">
              <w:rPr>
                <w:bCs/>
              </w:rPr>
              <w:t>)</w:t>
            </w:r>
          </w:p>
        </w:tc>
        <w:tc>
          <w:tcPr>
            <w:tcW w:w="1980" w:type="dxa"/>
          </w:tcPr>
          <w:p w:rsidR="008A6954" w:rsidRPr="0028198D" w:rsidRDefault="008A6954" w:rsidP="008A6954">
            <w:pPr>
              <w:spacing w:line="360" w:lineRule="auto"/>
              <w:rPr>
                <w:bCs/>
              </w:rPr>
            </w:pPr>
          </w:p>
          <w:p w:rsidR="008A6954" w:rsidRPr="0028198D" w:rsidRDefault="008A6954" w:rsidP="008A6954">
            <w:pPr>
              <w:spacing w:line="360" w:lineRule="auto"/>
              <w:rPr>
                <w:bCs/>
              </w:rPr>
            </w:pPr>
            <w:r w:rsidRPr="0028198D">
              <w:rPr>
                <w:bCs/>
              </w:rPr>
              <w:t>Gift Shop</w:t>
            </w:r>
          </w:p>
        </w:tc>
        <w:tc>
          <w:tcPr>
            <w:tcW w:w="2790" w:type="dxa"/>
          </w:tcPr>
          <w:p w:rsidR="008A6954" w:rsidRPr="0028198D" w:rsidRDefault="008A6954" w:rsidP="008A6954">
            <w:pPr>
              <w:spacing w:line="360" w:lineRule="auto"/>
              <w:jc w:val="center"/>
              <w:rPr>
                <w:bCs/>
              </w:rPr>
            </w:pPr>
          </w:p>
          <w:p w:rsidR="008A6954" w:rsidRPr="0028198D" w:rsidRDefault="008A6954" w:rsidP="008A6954">
            <w:pPr>
              <w:spacing w:line="360" w:lineRule="auto"/>
              <w:jc w:val="center"/>
              <w:rPr>
                <w:bCs/>
              </w:rPr>
            </w:pPr>
            <w:r w:rsidRPr="0028198D">
              <w:rPr>
                <w:bCs/>
              </w:rPr>
              <w:t>(________ , ________)</w:t>
            </w:r>
          </w:p>
        </w:tc>
      </w:tr>
      <w:tr w:rsidR="008A6954" w:rsidRPr="0028198D" w:rsidTr="003B7134">
        <w:trPr>
          <w:jc w:val="center"/>
        </w:trPr>
        <w:tc>
          <w:tcPr>
            <w:tcW w:w="2520" w:type="dxa"/>
          </w:tcPr>
          <w:p w:rsidR="008A6954" w:rsidRPr="0028198D" w:rsidRDefault="008A6954" w:rsidP="008A6954">
            <w:pPr>
              <w:spacing w:line="360" w:lineRule="auto"/>
              <w:rPr>
                <w:bCs/>
              </w:rPr>
            </w:pPr>
          </w:p>
          <w:p w:rsidR="008A6954" w:rsidRPr="0028198D" w:rsidRDefault="008A6954" w:rsidP="008A6954">
            <w:pPr>
              <w:spacing w:line="360" w:lineRule="auto"/>
              <w:rPr>
                <w:bCs/>
              </w:rPr>
            </w:pPr>
            <w:r w:rsidRPr="0028198D">
              <w:rPr>
                <w:bCs/>
              </w:rPr>
              <w:t>Water Slide #3</w:t>
            </w:r>
          </w:p>
        </w:tc>
        <w:tc>
          <w:tcPr>
            <w:tcW w:w="1795" w:type="dxa"/>
          </w:tcPr>
          <w:p w:rsidR="008A6954" w:rsidRPr="0028198D" w:rsidRDefault="008A6954" w:rsidP="008A6954">
            <w:pPr>
              <w:spacing w:line="360" w:lineRule="auto"/>
              <w:jc w:val="center"/>
              <w:rPr>
                <w:bCs/>
              </w:rPr>
            </w:pPr>
          </w:p>
          <w:p w:rsidR="008A6954" w:rsidRPr="0028198D" w:rsidRDefault="008A6954" w:rsidP="00036AC2">
            <w:pPr>
              <w:spacing w:line="360" w:lineRule="auto"/>
              <w:jc w:val="center"/>
              <w:rPr>
                <w:bCs/>
              </w:rPr>
            </w:pPr>
            <w:r w:rsidRPr="0028198D">
              <w:rPr>
                <w:bCs/>
              </w:rPr>
              <w:t>(</w:t>
            </w:r>
            <w:r w:rsidR="00036AC2">
              <w:rPr>
                <w:bCs/>
              </w:rPr>
              <w:t>13</w:t>
            </w:r>
            <w:r w:rsidRPr="0028198D">
              <w:rPr>
                <w:bCs/>
              </w:rPr>
              <w:t xml:space="preserve"> ,</w:t>
            </w:r>
            <w:r w:rsidR="00036AC2">
              <w:rPr>
                <w:bCs/>
              </w:rPr>
              <w:t>-12)</w:t>
            </w:r>
          </w:p>
        </w:tc>
        <w:tc>
          <w:tcPr>
            <w:tcW w:w="1980" w:type="dxa"/>
          </w:tcPr>
          <w:p w:rsidR="008A6954" w:rsidRPr="0028198D" w:rsidRDefault="008A6954" w:rsidP="008A6954">
            <w:pPr>
              <w:spacing w:line="360" w:lineRule="auto"/>
              <w:rPr>
                <w:bCs/>
              </w:rPr>
            </w:pPr>
          </w:p>
          <w:p w:rsidR="008A6954" w:rsidRPr="0028198D" w:rsidRDefault="008A6954" w:rsidP="008A6954">
            <w:pPr>
              <w:spacing w:line="360" w:lineRule="auto"/>
              <w:rPr>
                <w:bCs/>
              </w:rPr>
            </w:pPr>
            <w:r w:rsidRPr="0028198D">
              <w:rPr>
                <w:bCs/>
              </w:rPr>
              <w:t>Restrooms</w:t>
            </w:r>
          </w:p>
        </w:tc>
        <w:tc>
          <w:tcPr>
            <w:tcW w:w="2790" w:type="dxa"/>
          </w:tcPr>
          <w:p w:rsidR="008A6954" w:rsidRPr="0028198D" w:rsidRDefault="008A6954" w:rsidP="008A6954">
            <w:pPr>
              <w:spacing w:line="360" w:lineRule="auto"/>
              <w:jc w:val="center"/>
              <w:rPr>
                <w:bCs/>
              </w:rPr>
            </w:pPr>
          </w:p>
          <w:p w:rsidR="008A6954" w:rsidRPr="0028198D" w:rsidRDefault="008A6954" w:rsidP="008A6954">
            <w:pPr>
              <w:spacing w:line="360" w:lineRule="auto"/>
              <w:jc w:val="center"/>
              <w:rPr>
                <w:bCs/>
              </w:rPr>
            </w:pPr>
            <w:r w:rsidRPr="0028198D">
              <w:rPr>
                <w:bCs/>
              </w:rPr>
              <w:t>(________ , ________)</w:t>
            </w:r>
          </w:p>
        </w:tc>
      </w:tr>
      <w:tr w:rsidR="008A6954" w:rsidRPr="0028198D" w:rsidTr="003B7134">
        <w:trPr>
          <w:jc w:val="center"/>
        </w:trPr>
        <w:tc>
          <w:tcPr>
            <w:tcW w:w="2520" w:type="dxa"/>
          </w:tcPr>
          <w:p w:rsidR="008A6954" w:rsidRPr="0028198D" w:rsidRDefault="008A6954" w:rsidP="008A6954">
            <w:pPr>
              <w:spacing w:line="360" w:lineRule="auto"/>
              <w:rPr>
                <w:bCs/>
              </w:rPr>
            </w:pPr>
          </w:p>
          <w:p w:rsidR="008A6954" w:rsidRPr="0028198D" w:rsidRDefault="008A6954" w:rsidP="008A6954">
            <w:pPr>
              <w:spacing w:line="360" w:lineRule="auto"/>
              <w:rPr>
                <w:bCs/>
              </w:rPr>
            </w:pPr>
            <w:r w:rsidRPr="0028198D">
              <w:rPr>
                <w:bCs/>
              </w:rPr>
              <w:t>Toddler Area</w:t>
            </w:r>
          </w:p>
        </w:tc>
        <w:tc>
          <w:tcPr>
            <w:tcW w:w="1795" w:type="dxa"/>
          </w:tcPr>
          <w:p w:rsidR="008A6954" w:rsidRPr="0028198D" w:rsidRDefault="008A6954" w:rsidP="008A6954">
            <w:pPr>
              <w:spacing w:line="360" w:lineRule="auto"/>
              <w:jc w:val="center"/>
              <w:rPr>
                <w:bCs/>
              </w:rPr>
            </w:pPr>
          </w:p>
          <w:p w:rsidR="008A6954" w:rsidRPr="0028198D" w:rsidRDefault="008A6954" w:rsidP="00036AC2">
            <w:pPr>
              <w:spacing w:line="360" w:lineRule="auto"/>
              <w:jc w:val="center"/>
              <w:rPr>
                <w:bCs/>
              </w:rPr>
            </w:pPr>
            <w:r w:rsidRPr="0028198D">
              <w:rPr>
                <w:bCs/>
              </w:rPr>
              <w:t>(</w:t>
            </w:r>
            <w:r w:rsidR="00036AC2">
              <w:rPr>
                <w:bCs/>
              </w:rPr>
              <w:t>15</w:t>
            </w:r>
            <w:r w:rsidRPr="0028198D">
              <w:rPr>
                <w:bCs/>
              </w:rPr>
              <w:t xml:space="preserve">, </w:t>
            </w:r>
            <w:r w:rsidR="00036AC2">
              <w:rPr>
                <w:bCs/>
              </w:rPr>
              <w:t>11</w:t>
            </w:r>
            <w:r w:rsidRPr="0028198D">
              <w:rPr>
                <w:bCs/>
              </w:rPr>
              <w:t>)</w:t>
            </w:r>
          </w:p>
        </w:tc>
        <w:tc>
          <w:tcPr>
            <w:tcW w:w="1980" w:type="dxa"/>
          </w:tcPr>
          <w:p w:rsidR="008A6954" w:rsidRPr="0028198D" w:rsidRDefault="008A6954" w:rsidP="008A6954">
            <w:pPr>
              <w:spacing w:line="360" w:lineRule="auto"/>
              <w:rPr>
                <w:bCs/>
              </w:rPr>
            </w:pPr>
          </w:p>
          <w:p w:rsidR="008A6954" w:rsidRPr="0028198D" w:rsidRDefault="008A6954" w:rsidP="008A6954">
            <w:pPr>
              <w:spacing w:line="360" w:lineRule="auto"/>
              <w:rPr>
                <w:bCs/>
              </w:rPr>
            </w:pPr>
            <w:r w:rsidRPr="0028198D">
              <w:rPr>
                <w:bCs/>
              </w:rPr>
              <w:t>Security Desk</w:t>
            </w:r>
          </w:p>
        </w:tc>
        <w:tc>
          <w:tcPr>
            <w:tcW w:w="2790" w:type="dxa"/>
          </w:tcPr>
          <w:p w:rsidR="008A6954" w:rsidRPr="0028198D" w:rsidRDefault="008A6954" w:rsidP="008A6954">
            <w:pPr>
              <w:spacing w:line="360" w:lineRule="auto"/>
              <w:jc w:val="center"/>
              <w:rPr>
                <w:bCs/>
              </w:rPr>
            </w:pPr>
          </w:p>
          <w:p w:rsidR="008A6954" w:rsidRPr="0028198D" w:rsidRDefault="008A6954" w:rsidP="008A6954">
            <w:pPr>
              <w:spacing w:line="360" w:lineRule="auto"/>
              <w:jc w:val="center"/>
              <w:rPr>
                <w:bCs/>
              </w:rPr>
            </w:pPr>
            <w:r w:rsidRPr="0028198D">
              <w:rPr>
                <w:bCs/>
              </w:rPr>
              <w:t>(________ , ________)</w:t>
            </w:r>
          </w:p>
        </w:tc>
      </w:tr>
    </w:tbl>
    <w:p w:rsidR="007638C9" w:rsidRDefault="007638C9" w:rsidP="009B07C8"/>
    <w:p w:rsidR="007638C9" w:rsidRDefault="008A6954" w:rsidP="009D7867">
      <w:pPr>
        <w:rPr>
          <w:b/>
          <w:bCs/>
        </w:rPr>
      </w:pPr>
      <w:r>
        <w:rPr>
          <w:b/>
          <w:bCs/>
        </w:rPr>
        <w:t>TASK 2</w:t>
      </w:r>
      <w:r w:rsidR="00B21063">
        <w:rPr>
          <w:b/>
          <w:bCs/>
        </w:rPr>
        <w:t>:  Calculate each</w:t>
      </w:r>
      <w:r w:rsidR="007638C9">
        <w:rPr>
          <w:b/>
          <w:bCs/>
        </w:rPr>
        <w:t xml:space="preserve"> Slope</w:t>
      </w:r>
    </w:p>
    <w:p w:rsidR="007638C9" w:rsidRPr="007638C9" w:rsidRDefault="007638C9" w:rsidP="00B53A0B">
      <w:pPr>
        <w:rPr>
          <w:bCs/>
        </w:rPr>
      </w:pPr>
      <w:r>
        <w:rPr>
          <w:bCs/>
        </w:rPr>
        <w:tab/>
        <w:t xml:space="preserve">After identifying each attraction’s location with ordered pairs, you are now ready to calculate the slope between attractions using the </w:t>
      </w:r>
      <w:r w:rsidRPr="00AA11B7">
        <w:rPr>
          <w:bCs/>
        </w:rPr>
        <w:t xml:space="preserve">slope </w:t>
      </w:r>
      <w:r w:rsidR="00463C1E" w:rsidRPr="00AA11B7">
        <w:rPr>
          <w:bCs/>
        </w:rPr>
        <w:t xml:space="preserve">triangle, </w:t>
      </w:r>
      <w:r w:rsidR="00463C1E" w:rsidRPr="00AA11B7">
        <w:rPr>
          <w:bCs/>
        </w:rPr>
        <w:tab/>
      </w:r>
      <w:r w:rsidR="00AA11B7" w:rsidRPr="00AA11B7">
        <w:rPr>
          <w:bCs/>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7" o:title=""/>
          </v:shape>
          <o:OLEObject Type="Embed" ProgID="Equation.DSMT4" ShapeID="_x0000_i1025" DrawAspect="Content" ObjectID="_1589625843" r:id="rId8"/>
        </w:object>
      </w:r>
      <w:r w:rsidR="00AA11B7">
        <w:rPr>
          <w:bCs/>
        </w:rPr>
        <w:t xml:space="preserve"> or  </w:t>
      </w:r>
      <w:r w:rsidR="00AA11B7" w:rsidRPr="00AA11B7">
        <w:rPr>
          <w:bCs/>
          <w:position w:val="-24"/>
        </w:rPr>
        <w:object w:dxaOrig="480" w:dyaOrig="620">
          <v:shape id="_x0000_i1026" type="#_x0000_t75" style="width:24pt;height:30.75pt" o:ole="">
            <v:imagedata r:id="rId9" o:title=""/>
          </v:shape>
          <o:OLEObject Type="Embed" ProgID="Equation.DSMT4" ShapeID="_x0000_i1026" DrawAspect="Content" ObjectID="_1589625844" r:id="rId10"/>
        </w:object>
      </w:r>
      <w:r w:rsidR="00AA11B7">
        <w:rPr>
          <w:bCs/>
        </w:rPr>
        <w:t xml:space="preserve"> </w:t>
      </w:r>
      <w:r w:rsidR="00B53A0B">
        <w:rPr>
          <w:bCs/>
        </w:rPr>
        <w:tab/>
      </w:r>
      <w:r w:rsidR="00B53A0B">
        <w:rPr>
          <w:bCs/>
        </w:rPr>
        <w:tab/>
      </w:r>
      <w:r w:rsidR="00463C1E" w:rsidRPr="00AA11B7">
        <w:rPr>
          <w:bCs/>
        </w:rPr>
        <w:tab/>
      </w:r>
      <w:r w:rsidRPr="007638C9">
        <w:rPr>
          <w:bCs/>
        </w:rPr>
        <w:tab/>
      </w:r>
    </w:p>
    <w:p w:rsidR="007638C9" w:rsidRDefault="009D7867" w:rsidP="00463C1E">
      <w:r>
        <w:t xml:space="preserve">Using a </w:t>
      </w:r>
      <w:r w:rsidR="00246349" w:rsidRPr="00246349">
        <w:rPr>
          <w:b/>
        </w:rPr>
        <w:t>colored</w:t>
      </w:r>
      <w:r>
        <w:t xml:space="preserve"> pencil</w:t>
      </w:r>
      <w:r w:rsidR="00784DE4">
        <w:t xml:space="preserve"> and a ruler</w:t>
      </w:r>
      <w:r>
        <w:t xml:space="preserve">, </w:t>
      </w:r>
      <w:r w:rsidR="00784DE4">
        <w:t>MARK</w:t>
      </w:r>
      <w:r>
        <w:t xml:space="preserve"> the direct path to/from the locations mentioned below. Calculate the </w:t>
      </w:r>
      <w:r w:rsidR="00463C1E">
        <w:t xml:space="preserve">simplified </w:t>
      </w:r>
      <w:r>
        <w:t>slope of the line that is formed, and s</w:t>
      </w:r>
      <w:r w:rsidR="007638C9">
        <w:t>how your work in the space provided.</w:t>
      </w:r>
    </w:p>
    <w:p w:rsidR="007638C9" w:rsidRDefault="007638C9" w:rsidP="007638C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4"/>
        <w:gridCol w:w="3291"/>
        <w:gridCol w:w="3451"/>
      </w:tblGrid>
      <w:tr w:rsidR="005D4F5D" w:rsidTr="005D4F5D">
        <w:trPr>
          <w:trHeight w:val="2042"/>
        </w:trPr>
        <w:tc>
          <w:tcPr>
            <w:tcW w:w="3184" w:type="dxa"/>
          </w:tcPr>
          <w:p w:rsidR="005D4F5D" w:rsidRDefault="005D4F5D" w:rsidP="005D4F5D">
            <w:pPr>
              <w:jc w:val="center"/>
            </w:pPr>
            <w:r>
              <w:t>Help Center to Water Slide #1</w:t>
            </w:r>
          </w:p>
          <w:p w:rsidR="005D4F5D" w:rsidRDefault="005D4F5D" w:rsidP="005D4F5D">
            <w:pPr>
              <w:jc w:val="center"/>
            </w:pPr>
          </w:p>
          <w:p w:rsidR="005D4F5D" w:rsidRDefault="005D4F5D" w:rsidP="005D4F5D">
            <w:pPr>
              <w:jc w:val="center"/>
            </w:pPr>
          </w:p>
          <w:p w:rsidR="005D4F5D" w:rsidRDefault="005D4F5D" w:rsidP="005D4F5D">
            <w:pPr>
              <w:jc w:val="center"/>
            </w:pPr>
          </w:p>
          <w:p w:rsidR="005D4F5D" w:rsidRDefault="005D4F5D" w:rsidP="005D4F5D">
            <w:pPr>
              <w:jc w:val="center"/>
            </w:pPr>
          </w:p>
          <w:p w:rsidR="005D4F5D" w:rsidRDefault="005D4F5D" w:rsidP="005D4F5D">
            <w:pPr>
              <w:jc w:val="center"/>
            </w:pPr>
          </w:p>
        </w:tc>
        <w:tc>
          <w:tcPr>
            <w:tcW w:w="3291" w:type="dxa"/>
          </w:tcPr>
          <w:p w:rsidR="005D4F5D" w:rsidRDefault="005D4F5D" w:rsidP="005D4F5D">
            <w:pPr>
              <w:jc w:val="center"/>
            </w:pPr>
            <w:r>
              <w:t>Toddler Area to Help Center</w:t>
            </w:r>
          </w:p>
        </w:tc>
        <w:tc>
          <w:tcPr>
            <w:tcW w:w="3451" w:type="dxa"/>
          </w:tcPr>
          <w:p w:rsidR="005D4F5D" w:rsidRDefault="001D6FE6" w:rsidP="005D4F5D">
            <w:r>
              <w:t>Water Slide #1 to Water Slide #2</w:t>
            </w:r>
          </w:p>
        </w:tc>
      </w:tr>
      <w:tr w:rsidR="005D4F5D" w:rsidTr="005D4F5D">
        <w:trPr>
          <w:trHeight w:val="2330"/>
        </w:trPr>
        <w:tc>
          <w:tcPr>
            <w:tcW w:w="3184" w:type="dxa"/>
          </w:tcPr>
          <w:p w:rsidR="005D4F5D" w:rsidRDefault="005D4F5D" w:rsidP="005D4F5D">
            <w:pPr>
              <w:jc w:val="center"/>
            </w:pPr>
            <w:r>
              <w:t>Toddler Area to Large Whirlpool</w:t>
            </w:r>
          </w:p>
          <w:p w:rsidR="005D4F5D" w:rsidRDefault="005D4F5D" w:rsidP="005D4F5D">
            <w:pPr>
              <w:jc w:val="center"/>
            </w:pPr>
          </w:p>
        </w:tc>
        <w:tc>
          <w:tcPr>
            <w:tcW w:w="3291" w:type="dxa"/>
          </w:tcPr>
          <w:p w:rsidR="005D4F5D" w:rsidRDefault="005D4F5D" w:rsidP="005D4F5D">
            <w:pPr>
              <w:jc w:val="center"/>
            </w:pPr>
            <w:r>
              <w:t>Lazy River to Gift Shop</w:t>
            </w:r>
          </w:p>
        </w:tc>
        <w:tc>
          <w:tcPr>
            <w:tcW w:w="3451" w:type="dxa"/>
          </w:tcPr>
          <w:p w:rsidR="005D4F5D" w:rsidRDefault="005D4F5D" w:rsidP="005D4F5D">
            <w:pPr>
              <w:jc w:val="center"/>
            </w:pPr>
            <w:r>
              <w:t>Security Desk to Concessions</w:t>
            </w:r>
          </w:p>
        </w:tc>
      </w:tr>
    </w:tbl>
    <w:p w:rsidR="000A7882" w:rsidRDefault="00A54208" w:rsidP="000A7882">
      <w:pPr>
        <w:rPr>
          <w:b/>
          <w:bCs/>
        </w:rPr>
      </w:pPr>
      <w:r>
        <w:rPr>
          <w:b/>
          <w:bCs/>
        </w:rPr>
        <w:br w:type="page"/>
      </w:r>
      <w:r w:rsidR="008A6954">
        <w:rPr>
          <w:b/>
          <w:bCs/>
        </w:rPr>
        <w:t>TASK 3</w:t>
      </w:r>
      <w:r w:rsidR="00B21063">
        <w:rPr>
          <w:b/>
          <w:bCs/>
        </w:rPr>
        <w:t>:  Calculate each</w:t>
      </w:r>
      <w:r w:rsidR="000A7882">
        <w:rPr>
          <w:b/>
          <w:bCs/>
        </w:rPr>
        <w:t xml:space="preserve"> Distance</w:t>
      </w:r>
    </w:p>
    <w:p w:rsidR="000A7882" w:rsidRDefault="000A7882" w:rsidP="000F426B">
      <w:pPr>
        <w:rPr>
          <w:bCs/>
        </w:rPr>
      </w:pPr>
      <w:r>
        <w:rPr>
          <w:bCs/>
        </w:rPr>
        <w:tab/>
        <w:t>A team of surveyors is trying to determine how large a space they will need to design your park.  Yo</w:t>
      </w:r>
      <w:r w:rsidR="0030633D">
        <w:rPr>
          <w:bCs/>
        </w:rPr>
        <w:t>u have been asked to determine</w:t>
      </w:r>
      <w:r>
        <w:rPr>
          <w:bCs/>
        </w:rPr>
        <w:t xml:space="preserve"> how far away certain attractions are from one another.  This will provide them with the information they need to expand the park from your scaled blueprint to actual dimensions.  Calculate the distance by applying </w:t>
      </w:r>
      <w:r w:rsidR="0030633D">
        <w:rPr>
          <w:bCs/>
        </w:rPr>
        <w:t>using the</w:t>
      </w:r>
      <w:r w:rsidR="00893600">
        <w:rPr>
          <w:bCs/>
        </w:rPr>
        <w:t xml:space="preserve"> points and Pythagorean Theorem</w:t>
      </w:r>
      <w:r w:rsidR="005E5686">
        <w:rPr>
          <w:bCs/>
        </w:rPr>
        <w:t xml:space="preserve">.  </w:t>
      </w:r>
      <w:r w:rsidR="00B21D3E">
        <w:rPr>
          <w:bCs/>
        </w:rPr>
        <w:t>S</w:t>
      </w:r>
      <w:r>
        <w:rPr>
          <w:bCs/>
        </w:rPr>
        <w:t>how your work in the space!</w:t>
      </w:r>
    </w:p>
    <w:p w:rsidR="00B21D3E" w:rsidRDefault="00B21D3E" w:rsidP="007638C9"/>
    <w:tbl>
      <w:tblPr>
        <w:tblW w:w="10329"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3408"/>
        <w:gridCol w:w="3411"/>
      </w:tblGrid>
      <w:tr w:rsidR="00086E89" w:rsidRPr="008A6954" w:rsidTr="009B77E5">
        <w:trPr>
          <w:trHeight w:val="2735"/>
        </w:trPr>
        <w:tc>
          <w:tcPr>
            <w:tcW w:w="3510" w:type="dxa"/>
          </w:tcPr>
          <w:p w:rsidR="00086E89" w:rsidRDefault="00086E89" w:rsidP="00084162">
            <w:pPr>
              <w:jc w:val="center"/>
            </w:pPr>
            <w:r>
              <w:t>Help Center to Water Slide #1</w:t>
            </w:r>
          </w:p>
          <w:p w:rsidR="00086E89" w:rsidRDefault="00086E89" w:rsidP="00084162">
            <w:pPr>
              <w:jc w:val="center"/>
            </w:pPr>
          </w:p>
          <w:p w:rsidR="00086E89" w:rsidRDefault="00086E89" w:rsidP="00084162">
            <w:pPr>
              <w:jc w:val="center"/>
            </w:pPr>
          </w:p>
          <w:p w:rsidR="00086E89" w:rsidRDefault="00086E89" w:rsidP="00084162">
            <w:pPr>
              <w:jc w:val="center"/>
            </w:pPr>
          </w:p>
          <w:p w:rsidR="00086E89" w:rsidRDefault="00086E89" w:rsidP="00084162">
            <w:pPr>
              <w:jc w:val="center"/>
            </w:pPr>
          </w:p>
          <w:p w:rsidR="00086E89" w:rsidRDefault="00086E89" w:rsidP="00084162">
            <w:pPr>
              <w:jc w:val="center"/>
            </w:pPr>
          </w:p>
        </w:tc>
        <w:tc>
          <w:tcPr>
            <w:tcW w:w="3408" w:type="dxa"/>
          </w:tcPr>
          <w:p w:rsidR="00086E89" w:rsidRDefault="00086E89" w:rsidP="00084162">
            <w:pPr>
              <w:jc w:val="center"/>
            </w:pPr>
            <w:r>
              <w:t>Toddler Area to Help Center</w:t>
            </w:r>
          </w:p>
        </w:tc>
        <w:tc>
          <w:tcPr>
            <w:tcW w:w="3411" w:type="dxa"/>
          </w:tcPr>
          <w:p w:rsidR="00086E89" w:rsidRPr="008A6954" w:rsidRDefault="001D6FE6" w:rsidP="00084162">
            <w:pPr>
              <w:jc w:val="center"/>
            </w:pPr>
            <w:r>
              <w:t>Water Slide #1 to Water Slide #2</w:t>
            </w:r>
          </w:p>
        </w:tc>
      </w:tr>
      <w:tr w:rsidR="005D4F5D" w:rsidTr="009B77E5">
        <w:trPr>
          <w:trHeight w:val="2780"/>
        </w:trPr>
        <w:tc>
          <w:tcPr>
            <w:tcW w:w="3510" w:type="dxa"/>
          </w:tcPr>
          <w:p w:rsidR="005D4F5D" w:rsidRDefault="005D4F5D" w:rsidP="005D4F5D">
            <w:pPr>
              <w:jc w:val="center"/>
            </w:pPr>
            <w:r>
              <w:t>Toddler Area to Large Whirlpool</w:t>
            </w:r>
          </w:p>
          <w:p w:rsidR="005D4F5D" w:rsidRDefault="005D4F5D" w:rsidP="005D4F5D">
            <w:pPr>
              <w:jc w:val="center"/>
            </w:pPr>
          </w:p>
          <w:p w:rsidR="005D4F5D" w:rsidRDefault="005D4F5D" w:rsidP="005D4F5D">
            <w:pPr>
              <w:jc w:val="center"/>
            </w:pPr>
          </w:p>
          <w:p w:rsidR="005D4F5D" w:rsidRDefault="005D4F5D" w:rsidP="005D4F5D">
            <w:pPr>
              <w:jc w:val="center"/>
            </w:pPr>
          </w:p>
          <w:p w:rsidR="005D4F5D" w:rsidRDefault="005D4F5D" w:rsidP="005D4F5D">
            <w:pPr>
              <w:jc w:val="center"/>
            </w:pPr>
          </w:p>
        </w:tc>
        <w:tc>
          <w:tcPr>
            <w:tcW w:w="3408" w:type="dxa"/>
          </w:tcPr>
          <w:p w:rsidR="005D4F5D" w:rsidRDefault="005D4F5D" w:rsidP="005D4F5D">
            <w:pPr>
              <w:jc w:val="center"/>
            </w:pPr>
            <w:r>
              <w:t>Lazy River to Gift Shop</w:t>
            </w:r>
          </w:p>
        </w:tc>
        <w:tc>
          <w:tcPr>
            <w:tcW w:w="3411" w:type="dxa"/>
          </w:tcPr>
          <w:p w:rsidR="005D4F5D" w:rsidRDefault="005D4F5D" w:rsidP="005D4F5D">
            <w:pPr>
              <w:jc w:val="center"/>
            </w:pPr>
            <w:r>
              <w:t>Security Desk to Concessions</w:t>
            </w:r>
          </w:p>
        </w:tc>
      </w:tr>
    </w:tbl>
    <w:p w:rsidR="002A3556" w:rsidRDefault="002A3556" w:rsidP="00893600"/>
    <w:p w:rsidR="000F426B" w:rsidRDefault="000F426B" w:rsidP="000F426B">
      <w:pPr>
        <w:rPr>
          <w:b/>
          <w:bCs/>
        </w:rPr>
      </w:pPr>
      <w:r w:rsidRPr="000F426B">
        <w:rPr>
          <w:b/>
          <w:bCs/>
        </w:rPr>
        <w:t xml:space="preserve">TASK </w:t>
      </w:r>
      <w:r w:rsidR="00F55974">
        <w:rPr>
          <w:b/>
          <w:bCs/>
        </w:rPr>
        <w:t>4</w:t>
      </w:r>
      <w:r w:rsidRPr="000F426B">
        <w:rPr>
          <w:b/>
          <w:bCs/>
        </w:rPr>
        <w:t>:</w:t>
      </w:r>
      <w:r w:rsidR="00716714">
        <w:rPr>
          <w:b/>
          <w:bCs/>
        </w:rPr>
        <w:t xml:space="preserve">  Find</w:t>
      </w:r>
      <w:r>
        <w:rPr>
          <w:b/>
          <w:bCs/>
        </w:rPr>
        <w:t xml:space="preserve"> the equation of the line through 2 attractions</w:t>
      </w:r>
    </w:p>
    <w:p w:rsidR="000F426B" w:rsidRDefault="000F426B" w:rsidP="000F426B">
      <w:pPr>
        <w:rPr>
          <w:bCs/>
        </w:rPr>
      </w:pPr>
      <w:r>
        <w:rPr>
          <w:b/>
          <w:bCs/>
        </w:rPr>
        <w:tab/>
      </w:r>
      <w:r w:rsidRPr="000F426B">
        <w:rPr>
          <w:bCs/>
        </w:rPr>
        <w:t xml:space="preserve">The surveyors want to know </w:t>
      </w:r>
      <w:r>
        <w:rPr>
          <w:bCs/>
        </w:rPr>
        <w:t>what line some of the attractions lie on</w:t>
      </w:r>
      <w:r w:rsidR="00F55974">
        <w:rPr>
          <w:bCs/>
        </w:rPr>
        <w:t>,</w:t>
      </w:r>
      <w:r>
        <w:rPr>
          <w:bCs/>
        </w:rPr>
        <w:t xml:space="preserve"> so they need you to use the slope of the line containing these attractions and one of the points to find the y-intercept.  Show your work in the space provided.</w:t>
      </w:r>
      <w:r w:rsidR="00716714">
        <w:rPr>
          <w:bCs/>
        </w:rPr>
        <w:t xml:space="preserve">  Be sure to write the final equation in slope-intercept form.</w:t>
      </w:r>
    </w:p>
    <w:p w:rsidR="0030633D" w:rsidRDefault="0030633D" w:rsidP="000F426B">
      <w:pPr>
        <w:rPr>
          <w:bCs/>
        </w:rPr>
      </w:pP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5"/>
        <w:gridCol w:w="3469"/>
        <w:gridCol w:w="3461"/>
      </w:tblGrid>
      <w:tr w:rsidR="000F426B" w:rsidRPr="007D684D" w:rsidTr="009B77E5">
        <w:trPr>
          <w:trHeight w:val="4147"/>
        </w:trPr>
        <w:tc>
          <w:tcPr>
            <w:tcW w:w="3145" w:type="dxa"/>
            <w:shd w:val="clear" w:color="auto" w:fill="auto"/>
          </w:tcPr>
          <w:p w:rsidR="00891750" w:rsidRDefault="00891750" w:rsidP="00891750">
            <w:pPr>
              <w:jc w:val="center"/>
            </w:pPr>
            <w:r>
              <w:t>Help Center to Water Slide #1</w:t>
            </w:r>
          </w:p>
          <w:p w:rsidR="000F426B" w:rsidRPr="007D684D" w:rsidRDefault="000F426B" w:rsidP="000F426B">
            <w:pPr>
              <w:rPr>
                <w:bCs/>
              </w:rPr>
            </w:pPr>
          </w:p>
        </w:tc>
        <w:tc>
          <w:tcPr>
            <w:tcW w:w="3469" w:type="dxa"/>
            <w:shd w:val="clear" w:color="auto" w:fill="auto"/>
          </w:tcPr>
          <w:p w:rsidR="000F426B" w:rsidRPr="007D684D" w:rsidRDefault="009B77E5" w:rsidP="001D6FE6">
            <w:pPr>
              <w:jc w:val="center"/>
              <w:rPr>
                <w:bCs/>
              </w:rPr>
            </w:pPr>
            <w:r>
              <w:t xml:space="preserve">Toddler Area to </w:t>
            </w:r>
            <w:r w:rsidR="001D6FE6">
              <w:t>Help Center</w:t>
            </w:r>
          </w:p>
        </w:tc>
        <w:tc>
          <w:tcPr>
            <w:tcW w:w="3461" w:type="dxa"/>
            <w:shd w:val="clear" w:color="auto" w:fill="auto"/>
          </w:tcPr>
          <w:p w:rsidR="000F426B" w:rsidRPr="007D684D" w:rsidRDefault="001D6FE6" w:rsidP="007D684D">
            <w:pPr>
              <w:jc w:val="center"/>
              <w:rPr>
                <w:bCs/>
              </w:rPr>
            </w:pPr>
            <w:r>
              <w:t>Water Slide #1 to Water Slide #2</w:t>
            </w:r>
          </w:p>
        </w:tc>
      </w:tr>
    </w:tbl>
    <w:p w:rsidR="000F426B" w:rsidRPr="000F426B" w:rsidRDefault="000F426B" w:rsidP="000F426B">
      <w:pPr>
        <w:rPr>
          <w:bCs/>
        </w:rPr>
      </w:pPr>
    </w:p>
    <w:p w:rsidR="000F426B" w:rsidRDefault="000F426B" w:rsidP="002A3556">
      <w:pPr>
        <w:jc w:val="center"/>
        <w:rPr>
          <w:b/>
          <w:bCs/>
        </w:rPr>
      </w:pPr>
    </w:p>
    <w:p w:rsidR="0010472E" w:rsidRPr="006B3B01" w:rsidRDefault="0010472E" w:rsidP="006B3B01">
      <w:pPr>
        <w:rPr>
          <w:b/>
          <w:bCs/>
        </w:rPr>
      </w:pPr>
      <w:bookmarkStart w:id="0" w:name="_GoBack"/>
      <w:bookmarkEnd w:id="0"/>
    </w:p>
    <w:sectPr w:rsidR="0010472E" w:rsidRPr="006B3B01" w:rsidSect="000F426B">
      <w:pgSz w:w="12240" w:h="15840"/>
      <w:pgMar w:top="630" w:right="1152" w:bottom="810"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F80F7C"/>
    <w:multiLevelType w:val="hybridMultilevel"/>
    <w:tmpl w:val="3DF2E1A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4BD44AE2"/>
    <w:multiLevelType w:val="hybridMultilevel"/>
    <w:tmpl w:val="0374D6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5D1C4C42"/>
    <w:multiLevelType w:val="hybridMultilevel"/>
    <w:tmpl w:val="9640BED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1398"/>
    <w:rsid w:val="00036AC2"/>
    <w:rsid w:val="00084162"/>
    <w:rsid w:val="00086E89"/>
    <w:rsid w:val="000A7882"/>
    <w:rsid w:val="000F426B"/>
    <w:rsid w:val="0010472E"/>
    <w:rsid w:val="001551AA"/>
    <w:rsid w:val="00195A93"/>
    <w:rsid w:val="001C1A46"/>
    <w:rsid w:val="001D6FE6"/>
    <w:rsid w:val="0021770C"/>
    <w:rsid w:val="00217F62"/>
    <w:rsid w:val="00246349"/>
    <w:rsid w:val="00266D3A"/>
    <w:rsid w:val="00274D65"/>
    <w:rsid w:val="002800E1"/>
    <w:rsid w:val="0028198D"/>
    <w:rsid w:val="002A3556"/>
    <w:rsid w:val="002B6D5C"/>
    <w:rsid w:val="0030633D"/>
    <w:rsid w:val="003B7134"/>
    <w:rsid w:val="003F08C6"/>
    <w:rsid w:val="00401398"/>
    <w:rsid w:val="00426F5F"/>
    <w:rsid w:val="00463C1E"/>
    <w:rsid w:val="005D4F5D"/>
    <w:rsid w:val="005E5686"/>
    <w:rsid w:val="006473D7"/>
    <w:rsid w:val="00684783"/>
    <w:rsid w:val="00695312"/>
    <w:rsid w:val="006B3B01"/>
    <w:rsid w:val="00716714"/>
    <w:rsid w:val="0073752A"/>
    <w:rsid w:val="007638C9"/>
    <w:rsid w:val="00784DE4"/>
    <w:rsid w:val="007D684D"/>
    <w:rsid w:val="007E060A"/>
    <w:rsid w:val="007E2B1A"/>
    <w:rsid w:val="00821108"/>
    <w:rsid w:val="00891750"/>
    <w:rsid w:val="00893600"/>
    <w:rsid w:val="008A6954"/>
    <w:rsid w:val="008F30AA"/>
    <w:rsid w:val="0094145E"/>
    <w:rsid w:val="009B07C8"/>
    <w:rsid w:val="009B77E5"/>
    <w:rsid w:val="009D7867"/>
    <w:rsid w:val="00A54208"/>
    <w:rsid w:val="00AA11B7"/>
    <w:rsid w:val="00B21063"/>
    <w:rsid w:val="00B21D3E"/>
    <w:rsid w:val="00B53A0B"/>
    <w:rsid w:val="00BF72E0"/>
    <w:rsid w:val="00CA0736"/>
    <w:rsid w:val="00D020B4"/>
    <w:rsid w:val="00D265F6"/>
    <w:rsid w:val="00DD11CC"/>
    <w:rsid w:val="00DF782B"/>
    <w:rsid w:val="00F55974"/>
    <w:rsid w:val="00F56FAD"/>
    <w:rsid w:val="00FA7452"/>
    <w:rsid w:val="00FC3D6D"/>
    <w:rsid w:val="00FD74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8"/>
    <o:shapelayout v:ext="edit">
      <o:idmap v:ext="edit" data="1"/>
    </o:shapelayout>
  </w:shapeDefaults>
  <w:decimalSymbol w:val="."/>
  <w:listSeparator w:val=","/>
  <w15:chartTrackingRefBased/>
  <w15:docId w15:val="{194C64A7-ECDD-4358-86E7-42DDDD5BA7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414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E060A"/>
    <w:pPr>
      <w:ind w:left="720"/>
    </w:pPr>
  </w:style>
  <w:style w:type="paragraph" w:styleId="BalloonText">
    <w:name w:val="Balloon Text"/>
    <w:basedOn w:val="Normal"/>
    <w:link w:val="BalloonTextChar"/>
    <w:uiPriority w:val="99"/>
    <w:semiHidden/>
    <w:unhideWhenUsed/>
    <w:rsid w:val="00217F62"/>
    <w:rPr>
      <w:rFonts w:ascii="Segoe UI" w:hAnsi="Segoe UI" w:cs="Segoe UI"/>
      <w:sz w:val="18"/>
      <w:szCs w:val="18"/>
    </w:rPr>
  </w:style>
  <w:style w:type="character" w:customStyle="1" w:styleId="BalloonTextChar">
    <w:name w:val="Balloon Text Char"/>
    <w:link w:val="BalloonText"/>
    <w:uiPriority w:val="99"/>
    <w:semiHidden/>
    <w:rsid w:val="00217F6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9B8D02-4283-4664-9689-9E0EF663AA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3</Pages>
  <Words>531</Words>
  <Characters>303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Name_______________</vt:lpstr>
    </vt:vector>
  </TitlesOfParts>
  <Company>Hewlett-Packard Company</Company>
  <LinksUpToDate>false</LinksUpToDate>
  <CharactersWithSpaces>35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dc:title>
  <dc:subject/>
  <dc:creator>Deuce Juicy</dc:creator>
  <cp:keywords/>
  <cp:lastModifiedBy>Logan, Cheryl L</cp:lastModifiedBy>
  <cp:revision>9</cp:revision>
  <cp:lastPrinted>2018-06-04T20:57:00Z</cp:lastPrinted>
  <dcterms:created xsi:type="dcterms:W3CDTF">2018-05-18T16:09:00Z</dcterms:created>
  <dcterms:modified xsi:type="dcterms:W3CDTF">2018-06-04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